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832" r:id="rId2"/>
    <p:sldId id="867" r:id="rId3"/>
    <p:sldId id="870" r:id="rId4"/>
    <p:sldId id="868" r:id="rId5"/>
    <p:sldId id="869" r:id="rId6"/>
    <p:sldId id="806" r:id="rId7"/>
    <p:sldId id="833" r:id="rId8"/>
    <p:sldId id="837" r:id="rId9"/>
    <p:sldId id="865" r:id="rId10"/>
    <p:sldId id="807" r:id="rId11"/>
    <p:sldId id="864" r:id="rId12"/>
    <p:sldId id="838" r:id="rId13"/>
    <p:sldId id="808" r:id="rId14"/>
    <p:sldId id="841" r:id="rId15"/>
    <p:sldId id="840" r:id="rId16"/>
    <p:sldId id="839" r:id="rId17"/>
    <p:sldId id="843" r:id="rId18"/>
    <p:sldId id="842" r:id="rId19"/>
    <p:sldId id="844" r:id="rId20"/>
    <p:sldId id="845" r:id="rId21"/>
    <p:sldId id="848" r:id="rId22"/>
    <p:sldId id="846" r:id="rId23"/>
    <p:sldId id="847" r:id="rId24"/>
    <p:sldId id="849" r:id="rId25"/>
    <p:sldId id="850" r:id="rId26"/>
    <p:sldId id="852" r:id="rId27"/>
    <p:sldId id="853" r:id="rId28"/>
    <p:sldId id="854" r:id="rId29"/>
    <p:sldId id="855" r:id="rId30"/>
    <p:sldId id="856" r:id="rId31"/>
    <p:sldId id="857" r:id="rId32"/>
    <p:sldId id="877" r:id="rId33"/>
    <p:sldId id="829" r:id="rId34"/>
    <p:sldId id="859" r:id="rId35"/>
    <p:sldId id="860" r:id="rId36"/>
    <p:sldId id="861" r:id="rId37"/>
    <p:sldId id="872" r:id="rId38"/>
    <p:sldId id="873" r:id="rId39"/>
    <p:sldId id="871" r:id="rId40"/>
    <p:sldId id="874" r:id="rId41"/>
    <p:sldId id="875" r:id="rId42"/>
    <p:sldId id="876" r:id="rId43"/>
    <p:sldId id="878" r:id="rId44"/>
  </p:sldIdLst>
  <p:sldSz cx="9144000" cy="6858000" type="letter"/>
  <p:notesSz cx="7010400" cy="9236075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0">
          <p15:clr>
            <a:srgbClr val="A4A3A4"/>
          </p15:clr>
        </p15:guide>
        <p15:guide id="2" pos="3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11">
          <p15:clr>
            <a:srgbClr val="A4A3A4"/>
          </p15:clr>
        </p15:guide>
        <p15:guide id="2" pos="22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012B"/>
    <a:srgbClr val="00DEC9"/>
    <a:srgbClr val="000078"/>
    <a:srgbClr val="003366"/>
    <a:srgbClr val="C0C0C0"/>
    <a:srgbClr val="DDDDDD"/>
    <a:srgbClr val="DAE3F6"/>
    <a:srgbClr val="2D69B5"/>
    <a:srgbClr val="2D7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60" autoAdjust="0"/>
    <p:restoredTop sz="99281" autoAdjust="0"/>
  </p:normalViewPr>
  <p:slideViewPr>
    <p:cSldViewPr snapToGrid="0">
      <p:cViewPr varScale="1">
        <p:scale>
          <a:sx n="91" d="100"/>
          <a:sy n="91" d="100"/>
        </p:scale>
        <p:origin x="835" y="53"/>
      </p:cViewPr>
      <p:guideLst>
        <p:guide orient="horz" pos="260"/>
        <p:guide pos="3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>
        <p:scale>
          <a:sx n="66" d="100"/>
          <a:sy n="66" d="100"/>
        </p:scale>
        <p:origin x="-3336" y="-210"/>
      </p:cViewPr>
      <p:guideLst>
        <p:guide orient="horz" pos="2911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9463" cy="45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63" tIns="46281" rIns="92563" bIns="46281" numCol="1" anchor="t" anchorCtr="0" compatLnSpc="1">
            <a:prstTxWarp prst="textNoShape">
              <a:avLst/>
            </a:prstTxWarp>
          </a:bodyPr>
          <a:lstStyle>
            <a:lvl1pPr algn="l" defTabSz="925041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938" y="0"/>
            <a:ext cx="3039462" cy="45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63" tIns="46281" rIns="92563" bIns="46281" numCol="1" anchor="t" anchorCtr="0" compatLnSpc="1">
            <a:prstTxWarp prst="textNoShape">
              <a:avLst/>
            </a:prstTxWarp>
          </a:bodyPr>
          <a:lstStyle>
            <a:lvl1pPr algn="r" defTabSz="925041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7DAC715B-6E1C-4765-B744-169DA56FED1F}" type="datetime1">
              <a:rPr lang="en-US"/>
              <a:pPr/>
              <a:t>9/7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79083"/>
            <a:ext cx="3039463" cy="456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63" tIns="46281" rIns="92563" bIns="46281" numCol="1" anchor="b" anchorCtr="0" compatLnSpc="1">
            <a:prstTxWarp prst="textNoShape">
              <a:avLst/>
            </a:prstTxWarp>
          </a:bodyPr>
          <a:lstStyle>
            <a:lvl1pPr algn="l" defTabSz="925041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938" y="8779083"/>
            <a:ext cx="3039462" cy="456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63" tIns="46281" rIns="92563" bIns="46281" numCol="1" anchor="b" anchorCtr="0" compatLnSpc="1">
            <a:prstTxWarp prst="textNoShape">
              <a:avLst/>
            </a:prstTxWarp>
          </a:bodyPr>
          <a:lstStyle>
            <a:lvl1pPr algn="r" defTabSz="925041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0789A310-CE5C-438D-A5BD-CFDAA13B96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68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0014098" y="27617"/>
            <a:ext cx="65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25041">
              <a:spcBef>
                <a:spcPct val="0"/>
              </a:spcBef>
              <a:defRPr sz="800" b="0"/>
            </a:lvl1pPr>
          </a:lstStyle>
          <a:p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455927" y="8867010"/>
            <a:ext cx="55823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25041">
              <a:spcBef>
                <a:spcPct val="0"/>
              </a:spcBef>
              <a:defRPr sz="1200" b="0"/>
            </a:lvl1pPr>
          </a:lstStyle>
          <a:p>
            <a:fld id="{A632184F-773D-4000-A826-9242D715C5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40599" y="1401446"/>
            <a:ext cx="536165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827" tIns="46413" rIns="92827" bIns="46413"/>
          <a:lstStyle/>
          <a:p>
            <a:endParaRPr lang="en-US"/>
          </a:p>
        </p:txBody>
      </p:sp>
      <p:sp>
        <p:nvSpPr>
          <p:cNvPr id="5139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55625" y="133350"/>
            <a:ext cx="5819775" cy="43656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749" y="4815268"/>
            <a:ext cx="7867227" cy="30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213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190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381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571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762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05338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6" name="Picture 1068" descr="McK_logotype_pos_black_smal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</p:spPr>
      </p:pic>
      <p:sp>
        <p:nvSpPr>
          <p:cNvPr id="13316" name="doc id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grpSp>
        <p:nvGrpSpPr>
          <p:cNvPr id="13354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13331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VERTRAULICH</a:t>
              </a:r>
            </a:p>
          </p:txBody>
        </p:sp>
        <p:sp>
          <p:nvSpPr>
            <p:cNvPr id="13332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okument</a:t>
              </a:r>
            </a:p>
          </p:txBody>
        </p:sp>
        <p:sp>
          <p:nvSpPr>
            <p:cNvPr id="13333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ate</a:t>
              </a:r>
            </a:p>
          </p:txBody>
        </p:sp>
        <p:sp>
          <p:nvSpPr>
            <p:cNvPr id="13334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820738" eaLnBrk="0" hangingPunct="0">
                <a:spcBef>
                  <a:spcPct val="0"/>
                </a:spcBef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3348" name="Rectangle 1060"/>
          <p:cNvSpPr>
            <a:spLocks noChangeArrowheads="1"/>
          </p:cNvSpPr>
          <p:nvPr userDrawn="1"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defTabSz="933450" eaLnBrk="0" hangingPunct="0">
              <a:spcBef>
                <a:spcPct val="0"/>
              </a:spcBef>
            </a:pPr>
            <a:r>
              <a:rPr lang="en-US" sz="900" dirty="0" smtClean="0"/>
              <a:t>Copyright </a:t>
            </a:r>
            <a:r>
              <a:rPr lang="en-US" sz="900" dirty="0"/>
              <a:t>2001</a:t>
            </a:r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B83814-E2BB-4C8E-909A-7E1DD120FB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7789B0-8D61-4C00-B7AC-CF8C22530C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620125" y="36513"/>
            <a:ext cx="295275" cy="12223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010400" y="6643688"/>
            <a:ext cx="1905000" cy="182562"/>
          </a:xfrm>
        </p:spPr>
        <p:txBody>
          <a:bodyPr/>
          <a:lstStyle>
            <a:lvl1pPr>
              <a:defRPr/>
            </a:lvl1pPr>
          </a:lstStyle>
          <a:p>
            <a:fld id="{668D8EAB-A523-4BEE-BF0C-2861E70A59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3E32A1-09B7-4C1C-B0A0-08163D90A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C0EFA-C03E-4277-874F-29949C03C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B3DFF9-4B26-4D27-939B-7CB3FE961A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F87C05-814A-4A76-8BCF-90A1C3499E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B9A6F1-46A1-49F9-A22A-C5D2EC32C5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FAEEB-3857-405E-A1A7-BCE9084F7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135052-BAF0-44EF-919D-CC86BAD73B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1E792-D8C7-4C32-B22F-51D2B1A07A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800" b="0">
                <a:solidFill>
                  <a:srgbClr val="000000"/>
                </a:solidFill>
              </a:defRPr>
            </a:lvl1pPr>
          </a:lstStyle>
          <a:p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1200" b="0">
                <a:solidFill>
                  <a:srgbClr val="000000"/>
                </a:solidFill>
              </a:defRPr>
            </a:lvl1pPr>
          </a:lstStyle>
          <a:p>
            <a:fld id="{1CDDB7EC-155D-49CB-98A3-52828F3846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96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12813">
                <a:spcBef>
                  <a:spcPct val="0"/>
                </a:spcBef>
              </a:pPr>
              <a:r>
                <a:rPr lang="en-US" b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algn="l" defTabSz="912813">
                <a:spcBef>
                  <a:spcPct val="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algn="l" defTabSz="912813">
                <a:spcBef>
                  <a:spcPct val="2000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Quelle:	Source</a:t>
              </a:r>
            </a:p>
          </p:txBody>
        </p:sp>
      </p:grpSp>
      <p:grpSp>
        <p:nvGrpSpPr>
          <p:cNvPr id="1082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  <p:sndAc>
      <p:endSnd/>
    </p:sndAc>
  </p:transition>
  <p:hf hdr="0" ftr="0" dt="0"/>
  <p:txStyles>
    <p:titleStyle>
      <a:lvl1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algn="l" defTabSz="912813" rtl="0" fontAlgn="base">
        <a:spcBef>
          <a:spcPct val="0"/>
        </a:spcBef>
        <a:spcAft>
          <a:spcPct val="0"/>
        </a:spcAft>
        <a:buSzPct val="120000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fontAlgn="base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fontAlgn="base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fontAlgn="base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14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stor.org/stable/30036705?seq=1#metadata_info_tab_contents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3" Type="http://schemas.openxmlformats.org/officeDocument/2006/relationships/image" Target="../media/image13.emf"/><Relationship Id="rId7" Type="http://schemas.openxmlformats.org/officeDocument/2006/relationships/image" Target="../media/image10.wmf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914400"/>
            <a:ext cx="6889750" cy="496388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285505" y="914401"/>
            <a:ext cx="7314210" cy="353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 I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SESSION 6: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3200" dirty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ultinomial Choice Models: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In Class Exercise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1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30313" y="4343431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Professor </a:t>
            </a:r>
            <a:r>
              <a:rPr lang="en-US" sz="2000" b="0" i="1" dirty="0" err="1" smtClean="0"/>
              <a:t>Sonnier</a:t>
            </a:r>
            <a:endParaRPr lang="en-US" sz="2000" b="0" i="1" dirty="0" smtClean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Texas MSBA 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Fall </a:t>
            </a:r>
            <a:r>
              <a:rPr lang="en-US" sz="2000" b="0" i="1" dirty="0" smtClean="0"/>
              <a:t>2022</a:t>
            </a:r>
            <a:endParaRPr lang="en-US" sz="2000" b="0" i="1" dirty="0" smtClean="0"/>
          </a:p>
        </p:txBody>
      </p:sp>
    </p:spTree>
    <p:extLst>
      <p:ext uri="{BB962C8B-B14F-4D97-AF65-F5344CB8AC3E}">
        <p14:creationId xmlns:p14="http://schemas.microsoft.com/office/powerpoint/2010/main" val="44377109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32" y="1634325"/>
            <a:ext cx="8780466" cy="1291335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2238" y="65567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63538" y="41713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636588" y="479643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ded Design Matrix for One Respondent</a:t>
            </a:r>
            <a:endParaRPr lang="en-US" sz="1900" i="1" dirty="0">
              <a:solidFill>
                <a:schemeClr val="tx2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64211"/>
              </p:ext>
            </p:extLst>
          </p:nvPr>
        </p:nvGraphicFramePr>
        <p:xfrm>
          <a:off x="300038" y="3055938"/>
          <a:ext cx="8331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89" name="Equation" r:id="rId4" imgW="3822480" imgH="241200" progId="Equation.DSMT4">
                  <p:embed/>
                </p:oleObj>
              </mc:Choice>
              <mc:Fallback>
                <p:oleObj name="Equation" r:id="rId4" imgW="3822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038" y="3055938"/>
                        <a:ext cx="83312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70800"/>
              </p:ext>
            </p:extLst>
          </p:nvPr>
        </p:nvGraphicFramePr>
        <p:xfrm>
          <a:off x="2594768" y="3525131"/>
          <a:ext cx="30448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0" name="Equation" r:id="rId6" imgW="1396800" imgH="507960" progId="Equation.DSMT4">
                  <p:embed/>
                </p:oleObj>
              </mc:Choice>
              <mc:Fallback>
                <p:oleObj name="Equation" r:id="rId6" imgW="1396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768" y="3525131"/>
                        <a:ext cx="30448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36663"/>
              </p:ext>
            </p:extLst>
          </p:nvPr>
        </p:nvGraphicFramePr>
        <p:xfrm>
          <a:off x="3573463" y="1410216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1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3463" y="1410216"/>
                        <a:ext cx="35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7435"/>
              </p:ext>
            </p:extLst>
          </p:nvPr>
        </p:nvGraphicFramePr>
        <p:xfrm>
          <a:off x="1613695" y="1410216"/>
          <a:ext cx="330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2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3695" y="1410216"/>
                        <a:ext cx="330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90791"/>
              </p:ext>
            </p:extLst>
          </p:nvPr>
        </p:nvGraphicFramePr>
        <p:xfrm>
          <a:off x="5645150" y="1420586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3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5150" y="1420586"/>
                        <a:ext cx="34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672363" y="1511816"/>
            <a:ext cx="329122" cy="154366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729762" y="1511818"/>
            <a:ext cx="329122" cy="154366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787164" y="1511815"/>
            <a:ext cx="329122" cy="154366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6822792" y="1522699"/>
            <a:ext cx="329122" cy="154366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94554"/>
              </p:ext>
            </p:extLst>
          </p:nvPr>
        </p:nvGraphicFramePr>
        <p:xfrm>
          <a:off x="7677150" y="1430338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4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77150" y="1430338"/>
                        <a:ext cx="35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4919" y="5290457"/>
            <a:ext cx="4479698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about different forms of utility?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35210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7" grpId="0" animBg="1"/>
      <p:bldP spid="18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3690" t="14233" r="25239" b="9366"/>
          <a:stretch/>
        </p:blipFill>
        <p:spPr>
          <a:xfrm>
            <a:off x="1639027" y="1531818"/>
            <a:ext cx="5759583" cy="484661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5567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63538" y="41713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479643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If You Want to Really Complicate Matters…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2" name="Rounded Rectangle 1">
            <a:hlinkClick r:id="rId3"/>
          </p:cNvPr>
          <p:cNvSpPr/>
          <p:nvPr/>
        </p:nvSpPr>
        <p:spPr bwMode="auto">
          <a:xfrm>
            <a:off x="7483151" y="2631233"/>
            <a:ext cx="1054359" cy="671804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ounded Rectangle 2">
            <a:hlinkClick r:id="rId3"/>
          </p:cNvPr>
          <p:cNvSpPr/>
          <p:nvPr/>
        </p:nvSpPr>
        <p:spPr bwMode="auto">
          <a:xfrm>
            <a:off x="7674429" y="5784980"/>
            <a:ext cx="1240971" cy="376644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LINK</a:t>
            </a:r>
          </a:p>
        </p:txBody>
      </p:sp>
    </p:spTree>
    <p:extLst>
      <p:ext uri="{BB962C8B-B14F-4D97-AF65-F5344CB8AC3E}">
        <p14:creationId xmlns:p14="http://schemas.microsoft.com/office/powerpoint/2010/main" val="421579848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34" y="1851378"/>
            <a:ext cx="8780466" cy="1291335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ded Design Matrix and Choices for One Respondent</a:t>
            </a:r>
            <a:endParaRPr lang="en-US" sz="1900" i="1" dirty="0">
              <a:solidFill>
                <a:schemeClr val="tx2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95059"/>
              </p:ext>
            </p:extLst>
          </p:nvPr>
        </p:nvGraphicFramePr>
        <p:xfrm>
          <a:off x="4892221" y="3647879"/>
          <a:ext cx="3784600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8" name="Equation" r:id="rId4" imgW="2489040" imgH="2108160" progId="Equation.DSMT4">
                  <p:embed/>
                </p:oleObj>
              </mc:Choice>
              <mc:Fallback>
                <p:oleObj name="Equation" r:id="rId4" imgW="248904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221" y="3647879"/>
                        <a:ext cx="3784600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632" y="4144207"/>
            <a:ext cx="3845071" cy="24994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9632" y="1441941"/>
            <a:ext cx="384507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esign Matrix (the X data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4934" y="3730260"/>
            <a:ext cx="384507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ded Choice Data (the y data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459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Your Mission</a:t>
            </a:r>
            <a:endParaRPr lang="en-US" sz="1900" i="1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20180"/>
              </p:ext>
            </p:extLst>
          </p:nvPr>
        </p:nvGraphicFramePr>
        <p:xfrm>
          <a:off x="1465263" y="1419225"/>
          <a:ext cx="5767387" cy="492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6" name="Document" r:id="rId3" imgW="5946064" imgH="5056517" progId="Word.Document.12">
                  <p:embed/>
                </p:oleObj>
              </mc:Choice>
              <mc:Fallback>
                <p:oleObj name="Document" r:id="rId3" imgW="5946064" imgH="50565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5263" y="1419225"/>
                        <a:ext cx="5767387" cy="492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78245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44744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teps to Perform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76250" y="1129009"/>
            <a:ext cx="3095789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Take initial guess at a and b (zero works!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Compute utiliti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chemeClr val="tx2"/>
                </a:solidFill>
              </a:rPr>
              <a:t>Exponentiate</a:t>
            </a:r>
            <a:r>
              <a:rPr lang="en-US" sz="2000" dirty="0" smtClean="0">
                <a:solidFill>
                  <a:schemeClr val="tx2"/>
                </a:solidFill>
              </a:rPr>
              <a:t> utiliti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Compute choice Probabiliti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Compute likelihood of each observatio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Take log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Sum log likelihood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Let computer search to find a and b to maximize log-likelihoo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42527"/>
          <a:stretch/>
        </p:blipFill>
        <p:spPr>
          <a:xfrm>
            <a:off x="3572039" y="1439346"/>
            <a:ext cx="5527892" cy="272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52812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4" y="749067"/>
            <a:ext cx="7663653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Utility for </a:t>
            </a:r>
            <a:r>
              <a:rPr lang="en-US" sz="1900" i="1" dirty="0" err="1" smtClean="0">
                <a:solidFill>
                  <a:schemeClr val="tx2"/>
                </a:solidFill>
              </a:rPr>
              <a:t>i</a:t>
            </a:r>
            <a:r>
              <a:rPr lang="en-US" sz="1900" i="1" dirty="0" smtClean="0">
                <a:solidFill>
                  <a:schemeClr val="tx2"/>
                </a:solidFill>
              </a:rPr>
              <a:t>=1, t=1 (First person, first task)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857" y="2059749"/>
            <a:ext cx="2284200" cy="4172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2601" y="1412745"/>
            <a:ext cx="4357007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itial guess for parameter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2601" y="3033104"/>
            <a:ext cx="653415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X data for first individual (all tasks, all alternatives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601" y="3568385"/>
            <a:ext cx="8780466" cy="129133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72601" y="5149347"/>
            <a:ext cx="653415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tilities for first individual, task 1, task 2,…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b="64870"/>
          <a:stretch/>
        </p:blipFill>
        <p:spPr>
          <a:xfrm>
            <a:off x="385354" y="5474848"/>
            <a:ext cx="4898341" cy="126012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0857" y="3745895"/>
            <a:ext cx="2046514" cy="940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28256" y="3745892"/>
            <a:ext cx="2046514" cy="940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963884" y="3756778"/>
            <a:ext cx="2046514" cy="940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011996" y="3756778"/>
            <a:ext cx="2046514" cy="940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81741" y="2352959"/>
            <a:ext cx="2273315" cy="1240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21223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Utility Calculations:  </a:t>
            </a:r>
            <a:r>
              <a:rPr lang="en-US" sz="1900" i="1" dirty="0" err="1" smtClean="0">
                <a:solidFill>
                  <a:schemeClr val="tx2"/>
                </a:solidFill>
              </a:rPr>
              <a:t>i</a:t>
            </a:r>
            <a:r>
              <a:rPr lang="en-US" sz="1900" i="1" dirty="0" smtClean="0">
                <a:solidFill>
                  <a:schemeClr val="tx2"/>
                </a:solidFill>
              </a:rPr>
              <a:t>=1, j=1,t=1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20740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82750"/>
            <a:ext cx="9144000" cy="51435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Utility Calculations:  </a:t>
            </a:r>
            <a:r>
              <a:rPr lang="en-US" sz="1900" i="1" dirty="0" err="1" smtClean="0">
                <a:solidFill>
                  <a:schemeClr val="tx2"/>
                </a:solidFill>
              </a:rPr>
              <a:t>i</a:t>
            </a:r>
            <a:r>
              <a:rPr lang="en-US" sz="1900" i="1" dirty="0" smtClean="0">
                <a:solidFill>
                  <a:schemeClr val="tx2"/>
                </a:solidFill>
              </a:rPr>
              <a:t>=1, j=2,t=1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51857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36964"/>
            <a:ext cx="9144000" cy="51435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Utility Calculations:  </a:t>
            </a:r>
            <a:r>
              <a:rPr lang="en-US" sz="1900" i="1" dirty="0" err="1" smtClean="0">
                <a:solidFill>
                  <a:schemeClr val="tx2"/>
                </a:solidFill>
              </a:rPr>
              <a:t>i</a:t>
            </a:r>
            <a:r>
              <a:rPr lang="en-US" sz="1900" i="1" dirty="0" smtClean="0">
                <a:solidFill>
                  <a:schemeClr val="tx2"/>
                </a:solidFill>
              </a:rPr>
              <a:t>=1, j=3,t=1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42361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7478"/>
            <a:ext cx="9144000" cy="51435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Utility Calculations:  </a:t>
            </a:r>
            <a:r>
              <a:rPr lang="en-US" sz="1900" i="1" dirty="0" err="1" smtClean="0">
                <a:solidFill>
                  <a:schemeClr val="tx2"/>
                </a:solidFill>
              </a:rPr>
              <a:t>i</a:t>
            </a:r>
            <a:r>
              <a:rPr lang="en-US" sz="1900" i="1" dirty="0" smtClean="0">
                <a:solidFill>
                  <a:schemeClr val="tx2"/>
                </a:solidFill>
              </a:rPr>
              <a:t>=1, j=4,t=1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87023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45291"/>
          <a:stretch/>
        </p:blipFill>
        <p:spPr>
          <a:xfrm>
            <a:off x="1948292" y="1701008"/>
            <a:ext cx="4805641" cy="1353341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hoice Among Multiple Alternatives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12094" y="3860800"/>
            <a:ext cx="6013450" cy="206210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p to now we have considered only binomial choic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considered profiles and a response to the profil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f we want to consider “Choose profile j” from a set of j=1,…,J profiles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to set up experiments to collect data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to analyze the data?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29020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00188"/>
            <a:ext cx="9144000" cy="51435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err="1" smtClean="0">
                <a:solidFill>
                  <a:schemeClr val="tx2"/>
                </a:solidFill>
              </a:rPr>
              <a:t>Exponentiate</a:t>
            </a:r>
            <a:r>
              <a:rPr lang="en-US" sz="1900" i="1" dirty="0" smtClean="0">
                <a:solidFill>
                  <a:schemeClr val="tx2"/>
                </a:solidFill>
              </a:rPr>
              <a:t> the Utilities (example for j=1)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71933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86395"/>
              </p:ext>
            </p:extLst>
          </p:nvPr>
        </p:nvGraphicFramePr>
        <p:xfrm>
          <a:off x="1224416" y="1735365"/>
          <a:ext cx="5329237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0" name="Equation" r:id="rId3" imgW="3504960" imgH="2616120" progId="Equation.DSMT4">
                  <p:embed/>
                </p:oleObj>
              </mc:Choice>
              <mc:Fallback>
                <p:oleObj name="Equation" r:id="rId3" imgW="350496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416" y="1735365"/>
                        <a:ext cx="5329237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mpute the Probabilities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40965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mpute the Probabilities (example for j=1)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46040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mpute the Probabilities (example for j=2)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1469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76819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375" y="2473139"/>
            <a:ext cx="3845071" cy="24994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9375" y="1482430"/>
            <a:ext cx="384507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ded Choice Data (the y data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mpute the Likelihood of the Observed Choice Data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8819" y="2059192"/>
            <a:ext cx="3883705" cy="304573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18819" y="1482430"/>
            <a:ext cx="384507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obabiliti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841171" y="2657561"/>
            <a:ext cx="653143" cy="238039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206342" y="2636512"/>
            <a:ext cx="653143" cy="238039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5708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1" y="1558811"/>
            <a:ext cx="9144000" cy="51435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mpute the Likelihood of the Observed Choice Data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93393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mpute the Total Log Likelihood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67038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mpute the Likelihood of the Observed Choice Data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229" y="1500188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8313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9035" y="2198133"/>
            <a:ext cx="5710501" cy="104304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Results!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8868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8" y="2076035"/>
            <a:ext cx="9144000" cy="425170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In XLSTAT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16721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hoice Among Multiple Alternatives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12094" y="3860800"/>
            <a:ext cx="6013450" cy="70788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to set up experiments to collect data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to analyze the data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875064" y="3203590"/>
            <a:ext cx="217715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725635" y="3214474"/>
            <a:ext cx="217715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314949" y="3214475"/>
            <a:ext cx="217715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926031" y="3214475"/>
            <a:ext cx="217715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229" y="2124065"/>
            <a:ext cx="6852601" cy="105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8061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8" y="1591469"/>
            <a:ext cx="9144000" cy="51435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In XLSTAT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51311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56707"/>
            <a:ext cx="9144000" cy="51435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In XLSTAT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81889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In XLSTAT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6266" r="41572" b="29463"/>
          <a:stretch/>
        </p:blipFill>
        <p:spPr>
          <a:xfrm>
            <a:off x="1986455" y="1643515"/>
            <a:ext cx="4742268" cy="4353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94245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177" y="2130959"/>
            <a:ext cx="5697811" cy="3358081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239375" y="749067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636587" y="793750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Everything’s Copacetic!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1558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450" y="4947633"/>
            <a:ext cx="6635450" cy="17144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9913" y="1141761"/>
            <a:ext cx="5697811" cy="3358081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93436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250260" y="565755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96459" y="642152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Attribute Importance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95499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7289" y="2286341"/>
            <a:ext cx="4378051" cy="259488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93436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250260" y="565755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96459" y="642152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imulated Market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38099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93436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250260" y="565755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96459" y="642152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imulated Market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260" y="1212637"/>
            <a:ext cx="3583282" cy="21238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0260" y="5638800"/>
            <a:ext cx="515994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mpute predicted utilities using beta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Logit Rule to predict share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0371" y="3754203"/>
            <a:ext cx="6105525" cy="146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63104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93436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250260" y="565755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696459" y="642152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imulated Market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54414" b="49160"/>
          <a:stretch/>
        </p:blipFill>
        <p:spPr>
          <a:xfrm>
            <a:off x="187173" y="1169083"/>
            <a:ext cx="8663291" cy="40444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25784" y="5477109"/>
            <a:ext cx="4986068" cy="33855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SUMPRODUCT to compute utility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78641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93436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250260" y="565755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696459" y="642152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he Logit Rule for Predicted Share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r="54414" b="49160"/>
          <a:stretch/>
        </p:blipFill>
        <p:spPr>
          <a:xfrm>
            <a:off x="187173" y="1169083"/>
            <a:ext cx="8663291" cy="404446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10543"/>
              </p:ext>
            </p:extLst>
          </p:nvPr>
        </p:nvGraphicFramePr>
        <p:xfrm>
          <a:off x="2241131" y="5576986"/>
          <a:ext cx="403066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1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1131" y="5576986"/>
                        <a:ext cx="4030663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01646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93436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50260" y="565755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96459" y="642152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he Logit Rule for Predicted Market Share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r="55000" b="50454"/>
          <a:stretch/>
        </p:blipFill>
        <p:spPr>
          <a:xfrm>
            <a:off x="569780" y="1289034"/>
            <a:ext cx="7519797" cy="346582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25784" y="5477109"/>
            <a:ext cx="4986068" cy="33855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irst </a:t>
            </a:r>
            <a:r>
              <a:rPr lang="en-US" dirty="0" err="1" smtClean="0">
                <a:solidFill>
                  <a:schemeClr val="tx2"/>
                </a:solidFill>
              </a:rPr>
              <a:t>exponentiate</a:t>
            </a:r>
            <a:r>
              <a:rPr lang="en-US" dirty="0" smtClean="0">
                <a:solidFill>
                  <a:schemeClr val="tx2"/>
                </a:solidFill>
              </a:rPr>
              <a:t> the utilitie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07687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3605" t="9402" r="37734" b="51197"/>
          <a:stretch/>
        </p:blipFill>
        <p:spPr>
          <a:xfrm>
            <a:off x="674992" y="1534538"/>
            <a:ext cx="5700408" cy="243191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5384800" y="1560265"/>
            <a:ext cx="444500" cy="70390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4714" r="52463" b="49259"/>
          <a:stretch/>
        </p:blipFill>
        <p:spPr>
          <a:xfrm>
            <a:off x="1014227" y="3102448"/>
            <a:ext cx="7009184" cy="2840851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6089650" y="3079519"/>
            <a:ext cx="444500" cy="70390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Designing Choice Experiments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59762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876" r="51548" b="54927"/>
          <a:stretch/>
        </p:blipFill>
        <p:spPr>
          <a:xfrm>
            <a:off x="403344" y="1462176"/>
            <a:ext cx="8512056" cy="3523861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93436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50260" y="565755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96459" y="642152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he Logit Rule for Predicted Market Share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07488" y="5513673"/>
            <a:ext cx="6022661" cy="33855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the </a:t>
            </a:r>
            <a:r>
              <a:rPr lang="en-US" dirty="0" err="1" smtClean="0">
                <a:solidFill>
                  <a:schemeClr val="tx2"/>
                </a:solidFill>
              </a:rPr>
              <a:t>exponentiated</a:t>
            </a:r>
            <a:r>
              <a:rPr lang="en-US" dirty="0" smtClean="0">
                <a:solidFill>
                  <a:schemeClr val="tx2"/>
                </a:solidFill>
              </a:rPr>
              <a:t> utilities to compute the share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12412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93436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50260" y="565755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96459" y="642152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he Logit Rule for Predicted Market Share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2" y="1626910"/>
            <a:ext cx="8977694" cy="322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58422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1593" y="2237009"/>
            <a:ext cx="9246993" cy="3174796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93436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50260" y="565755"/>
            <a:ext cx="7535636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96459" y="642152"/>
            <a:ext cx="726644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he Logit Rule for Predicted Market Share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5210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36176" y="528326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Key Concepts for Class Exercis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6176" y="1296649"/>
            <a:ext cx="7299971" cy="440120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generalized binary choice models to multinomial choice model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are able to generate estimates of the probability of buying conditional on observed product attribute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nlike linear conjoint we have only an aggregate model to predict probability and market share</a:t>
            </a:r>
            <a:endParaRPr lang="en-US" dirty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ggregate model can be used to do market share analysi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odel yields counterintuitive patters of cross price effects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ill want to investigate this more next week when we look at preference segmentatio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89351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602" t="9051" r="58337" b="28432"/>
          <a:stretch/>
        </p:blipFill>
        <p:spPr>
          <a:xfrm>
            <a:off x="1760479" y="1422337"/>
            <a:ext cx="5516680" cy="5144899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Designing Choice Experiments</a:t>
            </a:r>
            <a:endParaRPr lang="en-US" sz="19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64633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tudy Design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3503159"/>
            <a:ext cx="4657231" cy="25948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44339"/>
          <a:stretch/>
        </p:blipFill>
        <p:spPr>
          <a:xfrm>
            <a:off x="2171700" y="1536877"/>
            <a:ext cx="3906071" cy="10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0342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Study Design</a:t>
            </a:r>
            <a:endParaRPr lang="en-US" sz="19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88" y="2438433"/>
            <a:ext cx="3958646" cy="22056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r="20491"/>
          <a:stretch/>
        </p:blipFill>
        <p:spPr>
          <a:xfrm>
            <a:off x="5108824" y="2405775"/>
            <a:ext cx="2761548" cy="286518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36588" y="1926771"/>
            <a:ext cx="197932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ofil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8824" y="1895174"/>
            <a:ext cx="197932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oice Set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5378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Example Task for Respondent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741714" y="6481836"/>
            <a:ext cx="217715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592285" y="6492720"/>
            <a:ext cx="217715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181599" y="6492721"/>
            <a:ext cx="217715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792681" y="6492721"/>
            <a:ext cx="217715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879" y="5402311"/>
            <a:ext cx="6852601" cy="10557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588" y="1828832"/>
            <a:ext cx="3958646" cy="220564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r="20491"/>
          <a:stretch/>
        </p:blipFill>
        <p:spPr>
          <a:xfrm>
            <a:off x="5108824" y="1796174"/>
            <a:ext cx="2761548" cy="286518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36588" y="1317170"/>
            <a:ext cx="197932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ofil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08824" y="1285573"/>
            <a:ext cx="197932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oice Set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18879" y="4952499"/>
            <a:ext cx="235975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spondent Task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1324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001" y="4987119"/>
            <a:ext cx="8780466" cy="1291335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2238" y="65567"/>
            <a:ext cx="8793162" cy="292388"/>
          </a:xfrm>
        </p:spPr>
        <p:txBody>
          <a:bodyPr/>
          <a:lstStyle/>
          <a:p>
            <a:r>
              <a:rPr lang="en-US" dirty="0" smtClean="0"/>
              <a:t>CHOICE BASED CONJOINT DATA</a:t>
            </a:r>
            <a:endParaRPr lang="en-US" dirty="0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63538" y="41713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636588" y="479643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oded Design Matrix for One Respondent</a:t>
            </a:r>
            <a:endParaRPr lang="en-US" sz="1900" i="1" dirty="0">
              <a:solidFill>
                <a:schemeClr val="tx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534036"/>
              </p:ext>
            </p:extLst>
          </p:nvPr>
        </p:nvGraphicFramePr>
        <p:xfrm>
          <a:off x="3693206" y="4732200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4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3206" y="4732200"/>
                        <a:ext cx="35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9074"/>
              </p:ext>
            </p:extLst>
          </p:nvPr>
        </p:nvGraphicFramePr>
        <p:xfrm>
          <a:off x="1733438" y="4732200"/>
          <a:ext cx="330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5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3438" y="4732200"/>
                        <a:ext cx="330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845174"/>
              </p:ext>
            </p:extLst>
          </p:nvPr>
        </p:nvGraphicFramePr>
        <p:xfrm>
          <a:off x="5764893" y="4742570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6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4893" y="4742570"/>
                        <a:ext cx="34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22459"/>
              </p:ext>
            </p:extLst>
          </p:nvPr>
        </p:nvGraphicFramePr>
        <p:xfrm>
          <a:off x="7796893" y="4752322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7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96893" y="4752322"/>
                        <a:ext cx="35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6588" y="1469786"/>
            <a:ext cx="3958646" cy="220564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3"/>
          <a:srcRect r="20491"/>
          <a:stretch/>
        </p:blipFill>
        <p:spPr>
          <a:xfrm>
            <a:off x="5390945" y="1446303"/>
            <a:ext cx="2761548" cy="286518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36588" y="1033590"/>
            <a:ext cx="197932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ofil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90945" y="1021501"/>
            <a:ext cx="1979323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oice Set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5229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64410</TotalTime>
  <Words>718</Words>
  <Application>Microsoft Office PowerPoint</Application>
  <PresentationFormat>Letter Paper (8.5x11 in)</PresentationFormat>
  <Paragraphs>184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Times New Roman</vt:lpstr>
      <vt:lpstr>Wingdings</vt:lpstr>
      <vt:lpstr>Blank Presentation</vt:lpstr>
      <vt:lpstr>Equation</vt:lpstr>
      <vt:lpstr>Document</vt:lpstr>
      <vt:lpstr>PowerPoint Presentation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DISCRETE CHOICE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CHOICE BASED CONJOINT DATA</vt:lpstr>
      <vt:lpstr>MARKETING ANALYTICS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442</cp:revision>
  <cp:lastPrinted>2014-09-11T19:20:42Z</cp:lastPrinted>
  <dcterms:created xsi:type="dcterms:W3CDTF">2001-05-16T12:53:39Z</dcterms:created>
  <dcterms:modified xsi:type="dcterms:W3CDTF">2022-09-08T14:08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